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26" r:id="rId4"/>
    <p:sldId id="389" r:id="rId5"/>
    <p:sldId id="390" r:id="rId6"/>
    <p:sldId id="396" r:id="rId7"/>
    <p:sldId id="391" r:id="rId8"/>
    <p:sldId id="392" r:id="rId9"/>
    <p:sldId id="393" r:id="rId10"/>
    <p:sldId id="398" r:id="rId11"/>
    <p:sldId id="417" r:id="rId12"/>
    <p:sldId id="402" r:id="rId13"/>
    <p:sldId id="427" r:id="rId14"/>
    <p:sldId id="399" r:id="rId15"/>
    <p:sldId id="400" r:id="rId16"/>
    <p:sldId id="416" r:id="rId17"/>
    <p:sldId id="414" r:id="rId18"/>
    <p:sldId id="415" r:id="rId19"/>
    <p:sldId id="418" r:id="rId20"/>
    <p:sldId id="419" r:id="rId21"/>
    <p:sldId id="420" r:id="rId22"/>
    <p:sldId id="421" r:id="rId23"/>
    <p:sldId id="422" r:id="rId24"/>
    <p:sldId id="423" r:id="rId25"/>
    <p:sldId id="424" r:id="rId26"/>
    <p:sldId id="42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5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uphys.wustl.edu/~jss/NewPeriodicTable.pdf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031873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</a:t>
            </a:r>
            <a:r>
              <a:rPr lang="en-US" sz="3200" b="1" dirty="0" smtClean="0"/>
              <a:t>105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3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</a:t>
            </a:r>
            <a:r>
              <a:rPr lang="en-US" sz="3200" b="1" dirty="0">
                <a:solidFill>
                  <a:schemeClr val="folHlink"/>
                </a:solidFill>
              </a:rPr>
              <a:t>s</a:t>
            </a:r>
            <a:r>
              <a:rPr lang="en-US" sz="3200" b="1" dirty="0" smtClean="0">
                <a:solidFill>
                  <a:schemeClr val="folHlink"/>
                </a:solidFill>
              </a:rPr>
              <a:t>uperconductivity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4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5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6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magnetic field lines near superconducto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24000"/>
            <a:ext cx="5905500" cy="3143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87592" y="838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</a:t>
            </a:r>
          </a:p>
          <a:p>
            <a:r>
              <a:rPr lang="en-US" sz="2400" dirty="0" smtClean="0">
                <a:latin typeface="+mj-lt"/>
              </a:rPr>
              <a:t>stat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1950" y="914400"/>
            <a:ext cx="260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erconducting state:</a:t>
            </a:r>
          </a:p>
        </p:txBody>
      </p:sp>
    </p:spTree>
    <p:extLst>
      <p:ext uri="{BB962C8B-B14F-4D97-AF65-F5344CB8AC3E}">
        <p14:creationId xmlns:p14="http://schemas.microsoft.com/office/powerpoint/2010/main" val="3938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105474" name="Picture 2" descr="http://www.magnet.fsu.edu/education/tutorials/magnetacademy/superconductivity101/images/superconductivity-meiss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6675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738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consider phase equilibria between “normal” and superconducting state as a function of temperature and applied magnetic fields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46592"/>
              </p:ext>
            </p:extLst>
          </p:nvPr>
        </p:nvGraphicFramePr>
        <p:xfrm>
          <a:off x="990600" y="2514600"/>
          <a:ext cx="6256338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1" name="Equation" r:id="rId3" imgW="3708360" imgH="1231560" progId="Equation.DSMT4">
                  <p:embed/>
                </p:oleObj>
              </mc:Choice>
              <mc:Fallback>
                <p:oleObj name="Equation" r:id="rId3" imgW="37083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514600"/>
                        <a:ext cx="6256338" cy="2078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20418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175852"/>
              </p:ext>
            </p:extLst>
          </p:nvPr>
        </p:nvGraphicFramePr>
        <p:xfrm>
          <a:off x="1122573" y="304800"/>
          <a:ext cx="7792827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7" name="Equation" r:id="rId3" imgW="4902120" imgH="3936960" progId="Equation.DSMT4">
                  <p:embed/>
                </p:oleObj>
              </mc:Choice>
              <mc:Fallback>
                <p:oleObj name="Equation" r:id="rId3" imgW="4902120" imgH="3936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73" y="304800"/>
                        <a:ext cx="7792827" cy="624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9800" y="441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</a:t>
            </a:r>
            <a:r>
              <a:rPr lang="en-US" sz="2400" i="1" dirty="0" smtClean="0">
                <a:latin typeface="+mj-lt"/>
              </a:rPr>
              <a:t>T=0K</a:t>
            </a:r>
          </a:p>
        </p:txBody>
      </p:sp>
    </p:spTree>
    <p:extLst>
      <p:ext uri="{BB962C8B-B14F-4D97-AF65-F5344CB8AC3E}">
        <p14:creationId xmlns:p14="http://schemas.microsoft.com/office/powerpoint/2010/main" val="391738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42560"/>
            <a:ext cx="16002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 (for “type I” superconductor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334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500" y="483108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57600" y="5105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38327"/>
              </p:ext>
            </p:extLst>
          </p:nvPr>
        </p:nvGraphicFramePr>
        <p:xfrm>
          <a:off x="4438909" y="1115602"/>
          <a:ext cx="409549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2" name="Equation" r:id="rId4" imgW="2374560" imgH="622080" progId="Equation.DSMT4">
                  <p:embed/>
                </p:oleObj>
              </mc:Choice>
              <mc:Fallback>
                <p:oleObj name="Equation" r:id="rId4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909" y="1115602"/>
                        <a:ext cx="4095491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4226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037" y="32657"/>
            <a:ext cx="9064963" cy="18002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639723"/>
              </p:ext>
            </p:extLst>
          </p:nvPr>
        </p:nvGraphicFramePr>
        <p:xfrm>
          <a:off x="251618" y="2209800"/>
          <a:ext cx="8640763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Equation" r:id="rId4" imgW="4635360" imgH="596880" progId="Equation.DSMT4">
                  <p:embed/>
                </p:oleObj>
              </mc:Choice>
              <mc:Fallback>
                <p:oleObj name="Equation" r:id="rId4" imgW="46353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618" y="2209800"/>
                        <a:ext cx="8640763" cy="111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 flipV="1">
            <a:off x="6548012" y="2935030"/>
            <a:ext cx="433387" cy="82706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695680" y="3600828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495800" y="2854195"/>
            <a:ext cx="1302118" cy="171780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45788" y="4416165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241555" y="2682826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20313" y="5106987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4495800" y="2766219"/>
            <a:ext cx="3489119" cy="1805781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7330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critic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297923"/>
              </p:ext>
            </p:extLst>
          </p:nvPr>
        </p:nvGraphicFramePr>
        <p:xfrm>
          <a:off x="768973" y="332432"/>
          <a:ext cx="364365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6" name="Equation" r:id="rId3" imgW="2450880" imgH="825480" progId="Equation.DSMT4">
                  <p:embed/>
                </p:oleObj>
              </mc:Choice>
              <mc:Fallback>
                <p:oleObj name="Equation" r:id="rId3" imgW="245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973" y="332432"/>
                        <a:ext cx="3643653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5" y="1461105"/>
            <a:ext cx="6191250" cy="483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812" y="1152525"/>
            <a:ext cx="3797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R </a:t>
            </a:r>
            <a:r>
              <a:rPr lang="en-US" sz="2400" b="1" dirty="0" smtClean="0">
                <a:latin typeface="+mj-lt"/>
              </a:rPr>
              <a:t>108</a:t>
            </a:r>
            <a:r>
              <a:rPr lang="en-US" sz="2400" dirty="0" smtClean="0">
                <a:latin typeface="+mj-lt"/>
              </a:rPr>
              <a:t>, 1175 (1957)</a:t>
            </a:r>
          </a:p>
          <a:p>
            <a:pPr lvl="1"/>
            <a:r>
              <a:rPr lang="en-US" sz="2400" dirty="0" smtClean="0">
                <a:latin typeface="+mj-lt"/>
              </a:rPr>
              <a:t>Bardeen, Cooper, and Schrieffer, “Theory of Superconductivity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319481"/>
              </p:ext>
            </p:extLst>
          </p:nvPr>
        </p:nvGraphicFramePr>
        <p:xfrm>
          <a:off x="5841999" y="2668060"/>
          <a:ext cx="3171289" cy="106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7" name="Equation" r:id="rId6" imgW="1701720" imgH="571320" progId="Equation.DSMT4">
                  <p:embed/>
                </p:oleObj>
              </mc:Choice>
              <mc:Fallback>
                <p:oleObj name="Equation" r:id="rId6" imgW="1701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1999" y="2668060"/>
                        <a:ext cx="3171289" cy="106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6477000" y="3124200"/>
            <a:ext cx="609600" cy="92761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18199" y="3880455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6781800" y="3124200"/>
            <a:ext cx="1371600" cy="18158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48400" y="4807803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343775" y="3124200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400800" y="5638800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</p:spTree>
    <p:extLst>
      <p:ext uri="{BB962C8B-B14F-4D97-AF65-F5344CB8AC3E}">
        <p14:creationId xmlns:p14="http://schemas.microsoft.com/office/powerpoint/2010/main" val="1505249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47712"/>
            <a:ext cx="8534400" cy="57197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32484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elemental superconductors</a:t>
            </a:r>
          </a:p>
          <a:p>
            <a:r>
              <a:rPr lang="en-US" sz="2400" dirty="0">
                <a:latin typeface="+mj-lt"/>
                <a:hlinkClick r:id="rId3"/>
              </a:rPr>
              <a:t>http://</a:t>
            </a:r>
            <a:r>
              <a:rPr lang="en-US" sz="2400" dirty="0" smtClean="0">
                <a:latin typeface="+mj-lt"/>
                <a:hlinkClick r:id="rId3"/>
              </a:rPr>
              <a:t>wuphys.wustl.edu/~jss/NewPeriodicTable.pdf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9155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037" y="3375025"/>
            <a:ext cx="5105400" cy="301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444192"/>
            <a:ext cx="6673874" cy="2895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79425"/>
            <a:ext cx="2750218" cy="99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28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superconductors:</a:t>
            </a:r>
          </a:p>
        </p:txBody>
      </p:sp>
    </p:spTree>
    <p:extLst>
      <p:ext uri="{BB962C8B-B14F-4D97-AF65-F5344CB8AC3E}">
        <p14:creationId xmlns:p14="http://schemas.microsoft.com/office/powerpoint/2010/main" val="154819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29505"/>
            <a:ext cx="9144000" cy="57989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4038600"/>
            <a:ext cx="9067800" cy="304800"/>
          </a:xfrm>
          <a:prstGeom prst="rect">
            <a:avLst/>
          </a:prstGeom>
          <a:solidFill>
            <a:srgbClr val="DA32AA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3962400"/>
            <a:ext cx="6010275" cy="2495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0"/>
            <a:ext cx="5867400" cy="43148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I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2144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(Ref:  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Solid State Physics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6660"/>
              </p:ext>
            </p:extLst>
          </p:nvPr>
        </p:nvGraphicFramePr>
        <p:xfrm>
          <a:off x="328435" y="1193800"/>
          <a:ext cx="848713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8" name="Equation" r:id="rId3" imgW="4381200" imgH="1143000" progId="Equation.DSMT4">
                  <p:embed/>
                </p:oleObj>
              </mc:Choice>
              <mc:Fallback>
                <p:oleObj name="Equation" r:id="rId3" imgW="438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35" y="1193800"/>
                        <a:ext cx="848713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786"/>
              </p:ext>
            </p:extLst>
          </p:nvPr>
        </p:nvGraphicFramePr>
        <p:xfrm>
          <a:off x="457200" y="3563203"/>
          <a:ext cx="7924800" cy="21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9" name="Equation" r:id="rId5" imgW="6235560" imgH="1663560" progId="Equation.DSMT4">
                  <p:embed/>
                </p:oleObj>
              </mc:Choice>
              <mc:Fallback>
                <p:oleObj name="Equation" r:id="rId5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63203"/>
                        <a:ext cx="7924800" cy="211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-- continued</a:t>
            </a:r>
            <a:endParaRPr lang="en-US" sz="2400" b="1" i="1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2600" y="1143000"/>
            <a:ext cx="762000" cy="1386006"/>
            <a:chOff x="3429000" y="1059597"/>
            <a:chExt cx="762000" cy="1386006"/>
          </a:xfrm>
        </p:grpSpPr>
        <p:sp>
          <p:nvSpPr>
            <p:cNvPr id="8" name="Can 7"/>
            <p:cNvSpPr/>
            <p:nvPr/>
          </p:nvSpPr>
          <p:spPr>
            <a:xfrm>
              <a:off x="3429000" y="1676400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429000" y="1059597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5000" y="1763404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222802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se a superconducting material has a cylindrical void.  Evaluate the integral of the current in a closed path within the superconductor containing the void. </a:t>
            </a:r>
          </a:p>
        </p:txBody>
      </p:sp>
      <p:sp>
        <p:nvSpPr>
          <p:cNvPr id="13" name="Oval 12"/>
          <p:cNvSpPr/>
          <p:nvPr/>
        </p:nvSpPr>
        <p:spPr>
          <a:xfrm>
            <a:off x="787400" y="1184702"/>
            <a:ext cx="228600" cy="7259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 flipV="1">
            <a:off x="901700" y="1184702"/>
            <a:ext cx="850900" cy="7275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8436"/>
              </p:ext>
            </p:extLst>
          </p:nvPr>
        </p:nvGraphicFramePr>
        <p:xfrm>
          <a:off x="889000" y="2830562"/>
          <a:ext cx="7246938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04" name="Equation" r:id="rId3" imgW="5194080" imgH="2222280" progId="Equation.DSMT4">
                  <p:embed/>
                </p:oleObj>
              </mc:Choice>
              <mc:Fallback>
                <p:oleObj name="Equation" r:id="rId3" imgW="519408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830562"/>
                        <a:ext cx="7246938" cy="310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4500" y="59341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ch “vortex” fields can exist within type II superconductors.</a:t>
            </a:r>
          </a:p>
        </p:txBody>
      </p:sp>
    </p:spTree>
    <p:extLst>
      <p:ext uri="{BB962C8B-B14F-4D97-AF65-F5344CB8AC3E}">
        <p14:creationId xmlns:p14="http://schemas.microsoft.com/office/powerpoint/2010/main" val="74074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-71438"/>
            <a:ext cx="6257925" cy="6610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49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8800"/>
            <a:ext cx="6096000" cy="3952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810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structure of one of the high temperature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9013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ingle vortex in type II super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772751"/>
              </p:ext>
            </p:extLst>
          </p:nvPr>
        </p:nvGraphicFramePr>
        <p:xfrm>
          <a:off x="990600" y="496888"/>
          <a:ext cx="6318250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1" name="Equation" r:id="rId3" imgW="3848040" imgH="1854000" progId="Equation.DSMT4">
                  <p:embed/>
                </p:oleObj>
              </mc:Choice>
              <mc:Fallback>
                <p:oleObj name="Equation" r:id="rId3" imgW="384804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6888"/>
                        <a:ext cx="6318250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31302"/>
              </p:ext>
            </p:extLst>
          </p:nvPr>
        </p:nvGraphicFramePr>
        <p:xfrm>
          <a:off x="990600" y="3598863"/>
          <a:ext cx="6399213" cy="270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5" imgW="5384520" imgH="2273040" progId="Equation.DSMT4">
                  <p:embed/>
                </p:oleObj>
              </mc:Choice>
              <mc:Fallback>
                <p:oleObj name="Equation" r:id="rId5" imgW="5384520" imgH="227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598863"/>
                        <a:ext cx="6399213" cy="270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37568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964" y="4833285"/>
            <a:ext cx="5326171" cy="18573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622327"/>
            <a:ext cx="3810000" cy="38100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795394"/>
              </p:ext>
            </p:extLst>
          </p:nvPr>
        </p:nvGraphicFramePr>
        <p:xfrm>
          <a:off x="214579" y="206968"/>
          <a:ext cx="261884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2" name="Equation" r:id="rId5" imgW="1384200" imgH="482400" progId="Equation.DSMT4">
                  <p:embed/>
                </p:oleObj>
              </mc:Choice>
              <mc:Fallback>
                <p:oleObj name="Equation" r:id="rId5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79" y="206968"/>
                        <a:ext cx="261884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58894" y="1059597"/>
            <a:ext cx="4248150" cy="40862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19600" y="228600"/>
            <a:ext cx="449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nning probe images of vortices  in YBCO at 22 K</a:t>
            </a:r>
          </a:p>
        </p:txBody>
      </p:sp>
    </p:spTree>
    <p:extLst>
      <p:ext uri="{BB962C8B-B14F-4D97-AF65-F5344CB8AC3E}">
        <p14:creationId xmlns:p14="http://schemas.microsoft.com/office/powerpoint/2010/main" val="18474328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60" y="914400"/>
            <a:ext cx="9144000" cy="53022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248400" y="2514600"/>
            <a:ext cx="2971800" cy="2209800"/>
          </a:xfrm>
          <a:prstGeom prst="ellipse">
            <a:avLst/>
          </a:prstGeom>
          <a:noFill/>
          <a:ln w="5715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97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opic:   Electromagnetic properties of superconductor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 smtClean="0">
                <a:latin typeface="+mj-lt"/>
              </a:rPr>
              <a:t>Ref:D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lenum Press (1982); Chapter 1 written by Brian Schwartz and Sonia </a:t>
            </a:r>
            <a:r>
              <a:rPr lang="en-US" sz="2400" dirty="0" err="1" smtClean="0">
                <a:latin typeface="+mj-lt"/>
              </a:rPr>
              <a:t>Frota</a:t>
            </a:r>
            <a:r>
              <a:rPr lang="en-US" sz="2400" dirty="0" smtClean="0">
                <a:latin typeface="+mj-lt"/>
              </a:rPr>
              <a:t>-Pessoa</a:t>
            </a:r>
          </a:p>
        </p:txBody>
      </p:sp>
      <p:pic>
        <p:nvPicPr>
          <p:cNvPr id="97282" name="Picture 2" descr="http://hyperphysics.phy-astr.gsu.edu/hbase/solids/imgsol/mers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038600"/>
            <a:ext cx="2466975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istory:</a:t>
            </a:r>
          </a:p>
          <a:p>
            <a:pPr lvl="1"/>
            <a:r>
              <a:rPr lang="en-US" sz="2400" dirty="0" smtClean="0">
                <a:latin typeface="+mj-lt"/>
              </a:rPr>
              <a:t>1908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 successfully </a:t>
            </a:r>
            <a:r>
              <a:rPr lang="en-US" sz="2400" dirty="0" err="1" smtClean="0">
                <a:latin typeface="+mj-lt"/>
              </a:rPr>
              <a:t>liquified</a:t>
            </a:r>
            <a:r>
              <a:rPr lang="en-US" sz="2400" dirty="0" smtClean="0">
                <a:latin typeface="+mj-lt"/>
              </a:rPr>
              <a:t> He</a:t>
            </a:r>
          </a:p>
          <a:p>
            <a:pPr lvl="1"/>
            <a:r>
              <a:rPr lang="en-US" sz="2400" dirty="0" smtClean="0">
                <a:latin typeface="+mj-lt"/>
              </a:rPr>
              <a:t>1911 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 smtClean="0">
                <a:latin typeface="+mj-lt"/>
              </a:rPr>
              <a:t>1957 Theory of superconductivity by Bardeen, Cooper, and Schrieffer</a:t>
            </a:r>
          </a:p>
        </p:txBody>
      </p:sp>
    </p:spTree>
    <p:extLst>
      <p:ext uri="{BB962C8B-B14F-4D97-AF65-F5344CB8AC3E}">
        <p14:creationId xmlns:p14="http://schemas.microsoft.com/office/powerpoint/2010/main" val="30104047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50716"/>
              </p:ext>
            </p:extLst>
          </p:nvPr>
        </p:nvGraphicFramePr>
        <p:xfrm>
          <a:off x="914400" y="685800"/>
          <a:ext cx="51498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3" name="Equation" r:id="rId3" imgW="3136680" imgH="1447560" progId="Equation.DSMT4">
                  <p:embed/>
                </p:oleObj>
              </mc:Choice>
              <mc:Fallback>
                <p:oleObj name="Equation" r:id="rId3" imgW="3136680" imgH="1447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514985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61255"/>
              </p:ext>
            </p:extLst>
          </p:nvPr>
        </p:nvGraphicFramePr>
        <p:xfrm>
          <a:off x="882650" y="3117850"/>
          <a:ext cx="7005638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34" name="Equation" r:id="rId5" imgW="4267080" imgH="2082600" progId="Equation.DSMT4">
                  <p:embed/>
                </p:oleObj>
              </mc:Choice>
              <mc:Fallback>
                <p:oleObj name="Equation" r:id="rId5" imgW="4267080" imgH="20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3117850"/>
                        <a:ext cx="7005638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00800" y="304800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Equations are in 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40423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" y="152400"/>
            <a:ext cx="7858125" cy="602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54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00494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95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96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5715000" y="5410200"/>
            <a:ext cx="26670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362200" y="4419600"/>
            <a:ext cx="2438400" cy="609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1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82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073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6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22094"/>
              </p:ext>
            </p:extLst>
          </p:nvPr>
        </p:nvGraphicFramePr>
        <p:xfrm>
          <a:off x="228600" y="565595"/>
          <a:ext cx="5738814" cy="205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8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5595"/>
                        <a:ext cx="5738814" cy="2054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809180"/>
              </p:ext>
            </p:extLst>
          </p:nvPr>
        </p:nvGraphicFramePr>
        <p:xfrm>
          <a:off x="233680" y="2746888"/>
          <a:ext cx="6359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49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" y="2746888"/>
                        <a:ext cx="6359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04873"/>
              </p:ext>
            </p:extLst>
          </p:nvPr>
        </p:nvGraphicFramePr>
        <p:xfrm>
          <a:off x="6212601" y="650025"/>
          <a:ext cx="2474199" cy="404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0" name="Equation" r:id="rId7" imgW="2019240" imgH="330120" progId="Equation.DSMT4">
                  <p:embed/>
                </p:oleObj>
              </mc:Choice>
              <mc:Fallback>
                <p:oleObj name="Equation" r:id="rId7" imgW="20192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2601" y="650025"/>
                        <a:ext cx="2474199" cy="404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V="1">
            <a:off x="1143000" y="4724400"/>
            <a:ext cx="0" cy="8382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85800" y="5540376"/>
            <a:ext cx="457200" cy="45720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143000" y="5534024"/>
            <a:ext cx="670560" cy="635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573538"/>
              </p:ext>
            </p:extLst>
          </p:nvPr>
        </p:nvGraphicFramePr>
        <p:xfrm>
          <a:off x="1656715" y="5478830"/>
          <a:ext cx="374650" cy="518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1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56715" y="5478830"/>
                        <a:ext cx="374650" cy="518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313525"/>
              </p:ext>
            </p:extLst>
          </p:nvPr>
        </p:nvGraphicFramePr>
        <p:xfrm>
          <a:off x="1301750" y="4362450"/>
          <a:ext cx="3746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2" name="Equation" r:id="rId11" imgW="164880" imgH="279360" progId="Equation.DSMT4">
                  <p:embed/>
                </p:oleObj>
              </mc:Choice>
              <mc:Fallback>
                <p:oleObj name="Equation" r:id="rId11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1750" y="4362450"/>
                        <a:ext cx="37465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117426"/>
              </p:ext>
            </p:extLst>
          </p:nvPr>
        </p:nvGraphicFramePr>
        <p:xfrm>
          <a:off x="776288" y="5881688"/>
          <a:ext cx="34607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3"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6288" y="5881688"/>
                        <a:ext cx="346075" cy="51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595431"/>
              </p:ext>
            </p:extLst>
          </p:nvPr>
        </p:nvGraphicFramePr>
        <p:xfrm>
          <a:off x="5867400" y="1592630"/>
          <a:ext cx="30734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554" name="Equation" r:id="rId15" imgW="3073320" imgH="1180800" progId="Equation.DSMT4">
                  <p:embed/>
                </p:oleObj>
              </mc:Choice>
              <mc:Fallback>
                <p:oleObj name="Equation" r:id="rId15" imgW="30733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67400" y="1592630"/>
                        <a:ext cx="30734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3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17</TotalTime>
  <Words>598</Words>
  <Application>Microsoft Office PowerPoint</Application>
  <PresentationFormat>On-screen Show (4:3)</PresentationFormat>
  <Paragraphs>142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50</cp:revision>
  <cp:lastPrinted>2018-04-16T02:17:41Z</cp:lastPrinted>
  <dcterms:created xsi:type="dcterms:W3CDTF">2012-01-10T18:32:24Z</dcterms:created>
  <dcterms:modified xsi:type="dcterms:W3CDTF">2018-04-16T02:19:07Z</dcterms:modified>
</cp:coreProperties>
</file>